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63" r:id="rId7"/>
    <p:sldId id="259" r:id="rId8"/>
    <p:sldId id="264" r:id="rId9"/>
    <p:sldId id="260" r:id="rId10"/>
    <p:sldId id="265" r:id="rId11"/>
    <p:sldId id="266" r:id="rId12"/>
    <p:sldId id="267" r:id="rId13"/>
  </p:sldIdLst>
  <p:sldSz cx="12192000" cy="6858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libri Light" panose="020F0302020204030204" pitchFamily="34" charset="0"/>
      <p:regular r:id="rId18"/>
      <p: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EFBCA19-5896-4D48-BDFB-948D55AB90FB}">
          <p14:sldIdLst>
            <p14:sldId id="256"/>
            <p14:sldId id="257"/>
            <p14:sldId id="258"/>
            <p14:sldId id="261"/>
            <p14:sldId id="262"/>
            <p14:sldId id="263"/>
            <p14:sldId id="259"/>
            <p14:sldId id="264"/>
            <p14:sldId id="260"/>
            <p14:sldId id="265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5E47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53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51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38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4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27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84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20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8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0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02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46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8E84C-DB88-4438-B3E1-CAF7CCC35364}" type="datetimeFigureOut">
              <a:rPr lang="en-US" smtClean="0"/>
              <a:t>8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E9D1B-B50E-4721-8A35-199B42CD8B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63095" y="1720160"/>
            <a:ext cx="9144000" cy="1927528"/>
          </a:xfrm>
        </p:spPr>
        <p:txBody>
          <a:bodyPr>
            <a:normAutofit fontScale="90000"/>
          </a:bodyPr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b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</a:br>
            <a:r>
              <a:rPr lang="vi-VN" b="0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FD51EE-0C4F-4DC2-9905-B2EE6D07A3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07363" y="1205862"/>
            <a:ext cx="9144000" cy="1655762"/>
          </a:xfrm>
        </p:spPr>
        <p:txBody>
          <a:bodyPr>
            <a:normAutofit/>
          </a:bodyPr>
          <a:lstStyle/>
          <a:p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2 SỐ NGUYÊ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0ECE7F0-E66C-4E5D-8761-FB51CCBD23BE}"/>
              </a:ext>
            </a:extLst>
          </p:cNvPr>
          <p:cNvGrpSpPr/>
          <p:nvPr/>
        </p:nvGrpSpPr>
        <p:grpSpPr>
          <a:xfrm>
            <a:off x="2201197" y="4481146"/>
            <a:ext cx="6418521" cy="1005254"/>
            <a:chOff x="2209800" y="4282605"/>
            <a:chExt cx="4743450" cy="52239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2D03BA9A-F67C-46CE-A14E-2E9EF2BD99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59812"/>
                </p:ext>
              </p:extLst>
            </p:nvPr>
          </p:nvGraphicFramePr>
          <p:xfrm>
            <a:off x="2343930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8920" imgH="203040" progId="Equation.DSMT4">
                    <p:embed/>
                  </p:oleObj>
                </mc:Choice>
                <mc:Fallback>
                  <p:oleObj name="Equation" r:id="rId2" imgW="215892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C781484C-D626-4AA0-98D5-6734FA997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43930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081A35F-7462-4DA0-81AF-6C92ADB479DB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6B4ABA53-4489-43EC-97A0-4430E3D79D8D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E7BC8572-15A3-43E0-8779-BB5C66487708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D334E801-1061-4CBC-B36A-5BEB8F39C7FF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B813BE46-D454-4A16-8D75-A953ED4D79CC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B5FEA25-DB5C-43DF-91D5-DAD50DE3CD2A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1E0CA7C7-9022-4B0C-9968-B0D4C1FB58D6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652D8DCF-DB99-408F-878F-5DB6792292DA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84083E08-FB50-4526-9305-5BC051EAE06F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95024DAC-BAD1-46BD-A885-2694D8824116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F6AA76D6-A85A-41F2-B0D5-145236C432EB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2050" name="Picture 2" descr="Hoasun Des Arts - Tòa Landmark 81 (Hoasun Des Arts - Landmark 81 Tower) Hồ  Chí Minh, Việt Nam: Agoda.com có giá rẻ nhất">
            <a:extLst>
              <a:ext uri="{FF2B5EF4-FFF2-40B4-BE49-F238E27FC236}">
                <a16:creationId xmlns:a16="http://schemas.microsoft.com/office/drawing/2014/main" id="{B0E8C4C2-6E06-4A83-B3B6-76D6174A3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411" y="3632604"/>
            <a:ext cx="2898377" cy="3162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>
            <a:extLst>
              <a:ext uri="{FF2B5EF4-FFF2-40B4-BE49-F238E27FC236}">
                <a16:creationId xmlns:a16="http://schemas.microsoft.com/office/drawing/2014/main" id="{481B59DE-D275-4AF4-B5B9-1B4297569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4" y="4128336"/>
            <a:ext cx="25320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568AE13-2D99-4FAD-AE11-0D4BCB3BEE91}"/>
              </a:ext>
            </a:extLst>
          </p:cNvPr>
          <p:cNvSpPr txBox="1"/>
          <p:nvPr/>
        </p:nvSpPr>
        <p:spPr>
          <a:xfrm>
            <a:off x="9112991" y="216861"/>
            <a:ext cx="60977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3200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t</a:t>
            </a:r>
            <a:r>
              <a:rPr lang="en-US" sz="3200" dirty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- 31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97479" y="168998"/>
            <a:ext cx="28007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</p:spTree>
    <p:extLst>
      <p:ext uri="{BB962C8B-B14F-4D97-AF65-F5344CB8AC3E}">
        <p14:creationId xmlns:p14="http://schemas.microsoft.com/office/powerpoint/2010/main" val="291524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87EF9A9-5CA4-4685-9B46-D1565F52C843}"/>
              </a:ext>
            </a:extLst>
          </p:cNvPr>
          <p:cNvSpPr txBox="1">
            <a:spLocks/>
          </p:cNvSpPr>
          <p:nvPr/>
        </p:nvSpPr>
        <p:spPr>
          <a:xfrm>
            <a:off x="518160" y="159194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18BBD16-DAA2-4B56-8A00-2116CACF6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" y="8014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́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: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5CF961-0600-4519-B738-4B3F54C0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43906"/>
              </p:ext>
            </p:extLst>
          </p:nvPr>
        </p:nvGraphicFramePr>
        <p:xfrm>
          <a:off x="1758696" y="1247330"/>
          <a:ext cx="3150616" cy="3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190440" progId="Equation.DSMT4">
                  <p:embed/>
                </p:oleObj>
              </mc:Choice>
              <mc:Fallback>
                <p:oleObj name="Equation" r:id="rId2" imgW="1523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8696" y="1247330"/>
                        <a:ext cx="3150616" cy="3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519F42-D344-400B-9197-701F471C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39267"/>
              </p:ext>
            </p:extLst>
          </p:nvPr>
        </p:nvGraphicFramePr>
        <p:xfrm>
          <a:off x="1763453" y="2228940"/>
          <a:ext cx="5035359" cy="3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177480" progId="Equation.DSMT4">
                  <p:embed/>
                </p:oleObj>
              </mc:Choice>
              <mc:Fallback>
                <p:oleObj name="Equation" r:id="rId4" imgW="227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453" y="2228940"/>
                        <a:ext cx="5035359" cy="3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91A649CF-A5C8-4679-9BAD-FF740893DF01}"/>
              </a:ext>
            </a:extLst>
          </p:cNvPr>
          <p:cNvGrpSpPr/>
          <p:nvPr/>
        </p:nvGrpSpPr>
        <p:grpSpPr>
          <a:xfrm>
            <a:off x="3977134" y="1022123"/>
            <a:ext cx="6611112" cy="3778442"/>
            <a:chOff x="3422972" y="2909910"/>
            <a:chExt cx="6611112" cy="3778442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1513E9F6-7694-4E38-829B-CD5A0EBF733D}"/>
                </a:ext>
              </a:extLst>
            </p:cNvPr>
            <p:cNvGrpSpPr/>
            <p:nvPr/>
          </p:nvGrpSpPr>
          <p:grpSpPr>
            <a:xfrm>
              <a:off x="3422972" y="2909910"/>
              <a:ext cx="6611112" cy="3778442"/>
              <a:chOff x="3422972" y="2909910"/>
              <a:chExt cx="6611112" cy="3778442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4048F8E8-9D6D-4916-972E-EE9468221024}"/>
                  </a:ext>
                </a:extLst>
              </p:cNvPr>
              <p:cNvCxnSpPr/>
              <p:nvPr/>
            </p:nvCxnSpPr>
            <p:spPr>
              <a:xfrm>
                <a:off x="3422972" y="4793688"/>
                <a:ext cx="6611112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9238D20-DBA5-4994-9106-53D4CC5367FD}"/>
                  </a:ext>
                </a:extLst>
              </p:cNvPr>
              <p:cNvGrpSpPr/>
              <p:nvPr/>
            </p:nvGrpSpPr>
            <p:grpSpPr>
              <a:xfrm rot="18748000">
                <a:off x="4773443" y="2743059"/>
                <a:ext cx="3778442" cy="4112144"/>
                <a:chOff x="2249424" y="3908656"/>
                <a:chExt cx="2746248" cy="2717696"/>
              </a:xfrm>
            </p:grpSpPr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9CAB6207-CA17-451F-8EF1-89DC1313161B}"/>
                    </a:ext>
                  </a:extLst>
                </p:cNvPr>
                <p:cNvCxnSpPr/>
                <p:nvPr/>
              </p:nvCxnSpPr>
              <p:spPr>
                <a:xfrm flipH="1">
                  <a:off x="2249424" y="3908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4B2CE592-DE02-4C68-9184-2A98425C553D}"/>
                    </a:ext>
                  </a:extLst>
                </p:cNvPr>
                <p:cNvCxnSpPr/>
                <p:nvPr/>
              </p:nvCxnSpPr>
              <p:spPr>
                <a:xfrm flipH="1">
                  <a:off x="2401824" y="4061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FF68A1F7-20F6-479F-9D55-2B122042F94C}"/>
                    </a:ext>
                  </a:extLst>
                </p:cNvPr>
                <p:cNvCxnSpPr/>
                <p:nvPr/>
              </p:nvCxnSpPr>
              <p:spPr>
                <a:xfrm flipH="1">
                  <a:off x="2554224" y="4213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02EFDD0F-5BB1-4C51-9C6B-AFD4DD7B5792}"/>
                    </a:ext>
                  </a:extLst>
                </p:cNvPr>
                <p:cNvCxnSpPr/>
                <p:nvPr/>
              </p:nvCxnSpPr>
              <p:spPr>
                <a:xfrm flipH="1">
                  <a:off x="2706624" y="4365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459347BA-43F0-4258-B06A-1663BD069A53}"/>
                    </a:ext>
                  </a:extLst>
                </p:cNvPr>
                <p:cNvCxnSpPr/>
                <p:nvPr/>
              </p:nvCxnSpPr>
              <p:spPr>
                <a:xfrm flipH="1">
                  <a:off x="2859024" y="4518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40F6F81F-B9A5-4754-B0E1-9AA13F0B624F}"/>
                    </a:ext>
                  </a:extLst>
                </p:cNvPr>
                <p:cNvCxnSpPr/>
                <p:nvPr/>
              </p:nvCxnSpPr>
              <p:spPr>
                <a:xfrm flipH="1">
                  <a:off x="3011424" y="4670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B8A47C95-5A17-4C45-A091-4095A222F7D7}"/>
                    </a:ext>
                  </a:extLst>
                </p:cNvPr>
                <p:cNvCxnSpPr/>
                <p:nvPr/>
              </p:nvCxnSpPr>
              <p:spPr>
                <a:xfrm flipH="1">
                  <a:off x="3163824" y="4823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79C8D322-223D-4560-9908-91E3EC397C96}"/>
                    </a:ext>
                  </a:extLst>
                </p:cNvPr>
                <p:cNvCxnSpPr/>
                <p:nvPr/>
              </p:nvCxnSpPr>
              <p:spPr>
                <a:xfrm flipH="1">
                  <a:off x="3316224" y="4975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371674D4-F65E-447D-A86D-1AD1FFF0E477}"/>
                    </a:ext>
                  </a:extLst>
                </p:cNvPr>
                <p:cNvCxnSpPr/>
                <p:nvPr/>
              </p:nvCxnSpPr>
              <p:spPr>
                <a:xfrm flipH="1">
                  <a:off x="3468624" y="5127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9B26CD45-B452-454C-A77E-5821FCA12E92}"/>
                    </a:ext>
                  </a:extLst>
                </p:cNvPr>
                <p:cNvCxnSpPr/>
                <p:nvPr/>
              </p:nvCxnSpPr>
              <p:spPr>
                <a:xfrm flipH="1">
                  <a:off x="3621024" y="5280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39690D0B-AC14-4C03-9C00-E172F54C14DE}"/>
                    </a:ext>
                  </a:extLst>
                </p:cNvPr>
                <p:cNvCxnSpPr/>
                <p:nvPr/>
              </p:nvCxnSpPr>
              <p:spPr>
                <a:xfrm flipH="1">
                  <a:off x="3773424" y="5432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FFE2166C-9C24-45BA-B583-C89647D45C15}"/>
                    </a:ext>
                  </a:extLst>
                </p:cNvPr>
                <p:cNvCxnSpPr/>
                <p:nvPr/>
              </p:nvCxnSpPr>
              <p:spPr>
                <a:xfrm flipH="1">
                  <a:off x="3925824" y="5585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7BC19E4B-7B0D-4C15-922E-2CAF90EF9341}"/>
                    </a:ext>
                  </a:extLst>
                </p:cNvPr>
                <p:cNvCxnSpPr/>
                <p:nvPr/>
              </p:nvCxnSpPr>
              <p:spPr>
                <a:xfrm flipH="1">
                  <a:off x="4078224" y="5737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701BBD71-5D69-484A-AD3F-DABB774FA1F8}"/>
                    </a:ext>
                  </a:extLst>
                </p:cNvPr>
                <p:cNvCxnSpPr/>
                <p:nvPr/>
              </p:nvCxnSpPr>
              <p:spPr>
                <a:xfrm flipH="1">
                  <a:off x="4230624" y="58898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5AA89DA9-9D01-4808-8651-082DB5DEB4E8}"/>
                    </a:ext>
                  </a:extLst>
                </p:cNvPr>
                <p:cNvCxnSpPr/>
                <p:nvPr/>
              </p:nvCxnSpPr>
              <p:spPr>
                <a:xfrm flipH="1">
                  <a:off x="4383024" y="60422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8CEA1F64-451D-4E41-BD18-8C1903E9ACDA}"/>
                    </a:ext>
                  </a:extLst>
                </p:cNvPr>
                <p:cNvCxnSpPr/>
                <p:nvPr/>
              </p:nvCxnSpPr>
              <p:spPr>
                <a:xfrm flipH="1">
                  <a:off x="4535424" y="61946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C039E453-8469-493F-A6C0-E547016CFC8B}"/>
                    </a:ext>
                  </a:extLst>
                </p:cNvPr>
                <p:cNvCxnSpPr/>
                <p:nvPr/>
              </p:nvCxnSpPr>
              <p:spPr>
                <a:xfrm flipH="1">
                  <a:off x="4687824" y="63470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691BA001-4AC0-417F-AB2C-02B5A0F4FAFA}"/>
                    </a:ext>
                  </a:extLst>
                </p:cNvPr>
                <p:cNvCxnSpPr/>
                <p:nvPr/>
              </p:nvCxnSpPr>
              <p:spPr>
                <a:xfrm flipH="1">
                  <a:off x="4840224" y="6499456"/>
                  <a:ext cx="155448" cy="12689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A821962C-6B30-47FF-A881-BF4BE9DF24EA}"/>
                  </a:ext>
                </a:extLst>
              </p:cNvPr>
              <p:cNvCxnSpPr/>
              <p:nvPr/>
            </p:nvCxnSpPr>
            <p:spPr>
              <a:xfrm rot="18748000" flipH="1">
                <a:off x="9480034" y="4701606"/>
                <a:ext cx="213874" cy="19200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9EAED7F1-0F72-4F53-9CA3-8F3C2310D0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3170"/>
                </p:ext>
              </p:extLst>
            </p:nvPr>
          </p:nvGraphicFramePr>
          <p:xfrm>
            <a:off x="3825214" y="4976553"/>
            <a:ext cx="523081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95480" imgH="203040" progId="Equation.DSMT4">
                    <p:embed/>
                  </p:oleObj>
                </mc:Choice>
                <mc:Fallback>
                  <p:oleObj name="Equation" r:id="rId6" imgW="2895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5214" y="4976553"/>
                          <a:ext cx="5230812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itle 1">
            <a:extLst>
              <a:ext uri="{FF2B5EF4-FFF2-40B4-BE49-F238E27FC236}">
                <a16:creationId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518160" y="3540436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FAC7E8-E218-4BE4-A5C5-75B7CDA76CB5}"/>
              </a:ext>
            </a:extLst>
          </p:cNvPr>
          <p:cNvSpPr txBox="1"/>
          <p:nvPr/>
        </p:nvSpPr>
        <p:spPr>
          <a:xfrm>
            <a:off x="5040085" y="4140991"/>
            <a:ext cx="9995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0ACD4E8-0FC5-4B7B-AF4A-6B640B76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53867"/>
              </p:ext>
            </p:extLst>
          </p:nvPr>
        </p:nvGraphicFramePr>
        <p:xfrm>
          <a:off x="6208269" y="4288467"/>
          <a:ext cx="1870680" cy="65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79360" progId="Equation.DSMT4">
                  <p:embed/>
                </p:oleObj>
              </mc:Choice>
              <mc:Fallback>
                <p:oleObj name="Equation" r:id="rId8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8269" y="4288467"/>
                        <a:ext cx="1870680" cy="65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337CD09-3E0C-44CE-B4D9-3DE4F1E00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17443"/>
              </p:ext>
            </p:extLst>
          </p:nvPr>
        </p:nvGraphicFramePr>
        <p:xfrm>
          <a:off x="8821115" y="4286050"/>
          <a:ext cx="2197305" cy="65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79360" progId="Equation.DSMT4">
                  <p:embed/>
                </p:oleObj>
              </mc:Choice>
              <mc:Fallback>
                <p:oleObj name="Equation" r:id="rId10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1115" y="4286050"/>
                        <a:ext cx="2197305" cy="65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6925914-907C-4589-9D77-CF13E1AA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41589"/>
              </p:ext>
            </p:extLst>
          </p:nvPr>
        </p:nvGraphicFramePr>
        <p:xfrm>
          <a:off x="6137311" y="5271481"/>
          <a:ext cx="1797972" cy="6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79360" progId="Equation.DSMT4">
                  <p:embed/>
                </p:oleObj>
              </mc:Choice>
              <mc:Fallback>
                <p:oleObj name="Equation" r:id="rId12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7311" y="5271481"/>
                        <a:ext cx="1797972" cy="63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75AD425-8BE6-4CA0-AF4E-51F8C4B4A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60018"/>
              </p:ext>
            </p:extLst>
          </p:nvPr>
        </p:nvGraphicFramePr>
        <p:xfrm>
          <a:off x="8701647" y="5273295"/>
          <a:ext cx="2580960" cy="6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79360" progId="Equation.DSMT4">
                  <p:embed/>
                </p:oleObj>
              </mc:Choice>
              <mc:Fallback>
                <p:oleObj name="Equation" r:id="rId14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01647" y="5273295"/>
                        <a:ext cx="2580960" cy="63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C0B25E9-01C0-4D95-B58B-30031C0DBF3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3112" y="4062279"/>
            <a:ext cx="4144408" cy="272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43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47E99E-7030-45D4-89E8-7CFA831CE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138" y="2825086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̉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b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–51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 15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8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1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	Alaska ; New York; Montana; Florida ; Hawaii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0D5B53-A138-4EC6-A931-BC7BCD5F6CEC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257A54-E5DA-49A7-AB45-ABF53D9A4DF3}"/>
              </a:ext>
            </a:extLst>
          </p:cNvPr>
          <p:cNvSpPr txBox="1">
            <a:spLocks/>
          </p:cNvSpPr>
          <p:nvPr/>
        </p:nvSpPr>
        <p:spPr>
          <a:xfrm>
            <a:off x="507527" y="895535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03A6DA-F5B4-45C5-96C2-91ECB43DDF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527" y="1480670"/>
            <a:ext cx="10507211" cy="119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48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37D53-365B-4BA2-BAA9-3EBA0ECBC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b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8002BB-D0AD-4B0B-A657-9ADC02AEF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>
            <a:normAutofit/>
          </a:bodyPr>
          <a:lstStyle/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hi nhớ kiến thức đã họ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thành các bài tập: </a:t>
            </a:r>
            <a:r>
              <a:rPr lang="pt-BR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+ 4 </a:t>
            </a: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BT- tr 49)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959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5849C-9A74-41FE-947D-600E5284F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081" y="673206"/>
            <a:ext cx="1187767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 descr="Trạm Vostok, Nga">
            <a:extLst>
              <a:ext uri="{FF2B5EF4-FFF2-40B4-BE49-F238E27FC236}">
                <a16:creationId xmlns:a16="http://schemas.microsoft.com/office/drawing/2014/main" id="{57F9B028-2FFA-4FCF-B4FE-085C19EE3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690688"/>
            <a:ext cx="3914775" cy="313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917E5D-786A-43FB-8496-67D19114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33847"/>
              </p:ext>
            </p:extLst>
          </p:nvPr>
        </p:nvGraphicFramePr>
        <p:xfrm>
          <a:off x="3000473" y="4956760"/>
          <a:ext cx="103832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473" y="4956760"/>
                        <a:ext cx="103832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EEAC41-877B-4B75-A8FB-02C5089592B0}"/>
              </a:ext>
            </a:extLst>
          </p:cNvPr>
          <p:cNvSpPr txBox="1"/>
          <p:nvPr/>
        </p:nvSpPr>
        <p:spPr>
          <a:xfrm>
            <a:off x="1628873" y="49149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B050"/>
                </a:solidFill>
                <a:effectLst/>
                <a:latin typeface="Times New Roman" panose="02020603050405020304" pitchFamily="18" charset="0"/>
              </a:rPr>
              <a:t>Vostok</a:t>
            </a:r>
            <a:endParaRPr lang="en-US" sz="3200" dirty="0">
              <a:solidFill>
                <a:srgbClr val="00B050"/>
              </a:solidFill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999FDAC-7853-4189-8EA8-0E1967F0CD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/>
          <a:srcRect l="15750" r="15750"/>
          <a:stretch/>
        </p:blipFill>
        <p:spPr>
          <a:xfrm>
            <a:off x="6600825" y="1690688"/>
            <a:ext cx="4457503" cy="31329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D2A6DE3-729D-4963-AE6E-8923690A23A9}"/>
              </a:ext>
            </a:extLst>
          </p:cNvPr>
          <p:cNvSpPr txBox="1"/>
          <p:nvPr/>
        </p:nvSpPr>
        <p:spPr>
          <a:xfrm>
            <a:off x="7343873" y="49567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Ottawa</a:t>
            </a:r>
            <a:r>
              <a:rPr lang="en-US" sz="3200" b="0" i="0" u="none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 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CACC87-4F1C-4C2D-BD7C-984D371B4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27189"/>
              </p:ext>
            </p:extLst>
          </p:nvPr>
        </p:nvGraphicFramePr>
        <p:xfrm>
          <a:off x="8829576" y="5008774"/>
          <a:ext cx="857250" cy="47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9576" y="5008774"/>
                        <a:ext cx="857250" cy="47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56195AC6-0ADD-45B3-A2A1-0758F0139C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175" y="1013542"/>
            <a:ext cx="482625" cy="53342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219075" y="5244198"/>
            <a:ext cx="118776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so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354F69-2971-4E74-9A7B-51EF7F10AE1B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̉I ĐỘNG</a:t>
            </a:r>
          </a:p>
        </p:txBody>
      </p:sp>
    </p:spTree>
    <p:extLst>
      <p:ext uri="{BB962C8B-B14F-4D97-AF65-F5344CB8AC3E}">
        <p14:creationId xmlns:p14="http://schemas.microsoft.com/office/powerpoint/2010/main" val="13465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349" y="569835"/>
            <a:ext cx="10515600" cy="1325563"/>
          </a:xfrm>
        </p:spPr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898"/>
            <a:ext cx="10515600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&lt;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gt; 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. 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o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ánh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2DE00D1-DC97-47D9-91E1-C914F8999F2C}"/>
              </a:ext>
            </a:extLst>
          </p:cNvPr>
          <p:cNvGrpSpPr/>
          <p:nvPr/>
        </p:nvGrpSpPr>
        <p:grpSpPr>
          <a:xfrm>
            <a:off x="5155311" y="3270338"/>
            <a:ext cx="4743450" cy="471484"/>
            <a:chOff x="2819400" y="3829050"/>
            <a:chExt cx="4743450" cy="471484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D79DB61-0341-4461-879B-865E3EFDE24B}"/>
                </a:ext>
              </a:extLst>
            </p:cNvPr>
            <p:cNvSpPr/>
            <p:nvPr/>
          </p:nvSpPr>
          <p:spPr>
            <a:xfrm>
              <a:off x="482441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34A73D2-EB5A-4B9B-BBED-F4EBFE5D524E}"/>
                </a:ext>
              </a:extLst>
            </p:cNvPr>
            <p:cNvSpPr/>
            <p:nvPr/>
          </p:nvSpPr>
          <p:spPr>
            <a:xfrm>
              <a:off x="331946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5705475" y="3976691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838200" y="3727782"/>
            <a:ext cx="15335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/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AADF5E3B-E682-4124-8173-9D8D65BF78F5}"/>
              </a:ext>
            </a:extLst>
          </p:cNvPr>
          <p:cNvGrpSpPr/>
          <p:nvPr/>
        </p:nvGrpSpPr>
        <p:grpSpPr>
          <a:xfrm>
            <a:off x="2301240" y="4163004"/>
            <a:ext cx="5443728" cy="743457"/>
            <a:chOff x="2209800" y="4282605"/>
            <a:chExt cx="4743450" cy="522395"/>
          </a:xfrm>
        </p:grpSpPr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555148"/>
                </p:ext>
              </p:extLst>
            </p:nvPr>
          </p:nvGraphicFramePr>
          <p:xfrm>
            <a:off x="2371725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8920" imgH="203040" progId="Equation.DSMT4">
                    <p:embed/>
                  </p:oleObj>
                </mc:Choice>
                <mc:Fallback>
                  <p:oleObj name="Equation" r:id="rId2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71725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953545" y="4839041"/>
            <a:ext cx="108787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&lt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&lt; 0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&lt; 1; 5 &gt;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…</a:t>
            </a:r>
            <a:endParaRPr lang="en-US" sz="2800" dirty="0"/>
          </a:p>
        </p:txBody>
      </p:sp>
      <p:pic>
        <p:nvPicPr>
          <p:cNvPr id="118" name="Picture 117">
            <a:extLst>
              <a:ext uri="{FF2B5EF4-FFF2-40B4-BE49-F238E27FC236}">
                <a16:creationId xmlns:a16="http://schemas.microsoft.com/office/drawing/2014/main" id="{B3B4AB5B-38A0-498D-8BAA-170365C0E8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035" y="1935881"/>
            <a:ext cx="536927" cy="562495"/>
          </a:xfrm>
          <a:prstGeom prst="rect">
            <a:avLst/>
          </a:prstGeom>
        </p:spPr>
      </p:pic>
      <p:sp>
        <p:nvSpPr>
          <p:cNvPr id="119" name="TextBox 118">
            <a:extLst>
              <a:ext uri="{FF2B5EF4-FFF2-40B4-BE49-F238E27FC236}">
                <a16:creationId xmlns:a16="http://schemas.microsoft.com/office/drawing/2014/main" id="{365A01E1-927B-4814-8C46-190AA3211100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 THÀNH KIẾN THỨC</a:t>
            </a:r>
          </a:p>
        </p:txBody>
      </p:sp>
    </p:spTree>
    <p:extLst>
      <p:ext uri="{BB962C8B-B14F-4D97-AF65-F5344CB8AC3E}">
        <p14:creationId xmlns:p14="http://schemas.microsoft.com/office/powerpoint/2010/main" val="365997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8" grpId="0"/>
      <p:bldP spid="1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662" y="2633478"/>
            <a:ext cx="9177528" cy="1592263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. 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o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ánh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652375" y="1943708"/>
            <a:ext cx="16488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i="1" u="sng" dirty="0">
              <a:solidFill>
                <a:srgbClr val="FF0000"/>
              </a:solidFill>
            </a:endParaRP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AADF5E3B-E682-4124-8173-9D8D65BF78F5}"/>
              </a:ext>
            </a:extLst>
          </p:cNvPr>
          <p:cNvGrpSpPr/>
          <p:nvPr/>
        </p:nvGrpSpPr>
        <p:grpSpPr>
          <a:xfrm>
            <a:off x="5340887" y="1549464"/>
            <a:ext cx="5443728" cy="677828"/>
            <a:chOff x="2209800" y="4282605"/>
            <a:chExt cx="4743450" cy="476280"/>
          </a:xfrm>
        </p:grpSpPr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393281"/>
                </p:ext>
              </p:extLst>
            </p:nvPr>
          </p:nvGraphicFramePr>
          <p:xfrm>
            <a:off x="2322087" y="4450910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8920" imgH="203040" progId="Equation.DSMT4">
                    <p:embed/>
                  </p:oleObj>
                </mc:Choice>
                <mc:Fallback>
                  <p:oleObj name="Equation" r:id="rId2" imgW="215892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C781484C-D626-4AA0-98D5-6734FA997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22087" y="4450910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845664" y="4225131"/>
            <a:ext cx="49433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5848CF5-EA28-4E5D-A037-C6C03349D465}"/>
              </a:ext>
            </a:extLst>
          </p:cNvPr>
          <p:cNvSpPr txBox="1"/>
          <p:nvPr/>
        </p:nvSpPr>
        <p:spPr>
          <a:xfrm>
            <a:off x="652375" y="4193687"/>
            <a:ext cx="2007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2A6046-7D3E-4DD4-BCA0-6066F8C1B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988"/>
              </p:ext>
            </p:extLst>
          </p:nvPr>
        </p:nvGraphicFramePr>
        <p:xfrm>
          <a:off x="1864168" y="4891135"/>
          <a:ext cx="631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203040" progId="Equation.DSMT4">
                  <p:embed/>
                </p:oleObj>
              </mc:Choice>
              <mc:Fallback>
                <p:oleObj name="Equation" r:id="rId4" imgW="281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168" y="4891135"/>
                        <a:ext cx="63119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2B689ACC-C5BD-452F-A120-D2FD7D8B6B26}"/>
              </a:ext>
            </a:extLst>
          </p:cNvPr>
          <p:cNvSpPr txBox="1"/>
          <p:nvPr/>
        </p:nvSpPr>
        <p:spPr>
          <a:xfrm>
            <a:off x="652375" y="5240689"/>
            <a:ext cx="60977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80C0AB-BE48-4309-8E64-27C9C1613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40488"/>
              </p:ext>
            </p:extLst>
          </p:nvPr>
        </p:nvGraphicFramePr>
        <p:xfrm>
          <a:off x="1786008" y="5531739"/>
          <a:ext cx="2119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6008" y="5531739"/>
                        <a:ext cx="21193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71B32E-C3CA-4457-A5C2-39E3D57A5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19094"/>
              </p:ext>
            </p:extLst>
          </p:nvPr>
        </p:nvGraphicFramePr>
        <p:xfrm>
          <a:off x="4341823" y="5512888"/>
          <a:ext cx="1951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1823" y="5512888"/>
                        <a:ext cx="19510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137579E-0FA3-425D-A2D5-17F086DBC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40090"/>
              </p:ext>
            </p:extLst>
          </p:nvPr>
        </p:nvGraphicFramePr>
        <p:xfrm>
          <a:off x="6554788" y="5502299"/>
          <a:ext cx="162128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4788" y="5502299"/>
                        <a:ext cx="162128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69">
            <a:extLst>
              <a:ext uri="{FF2B5EF4-FFF2-40B4-BE49-F238E27FC236}">
                <a16:creationId xmlns:a16="http://schemas.microsoft.com/office/drawing/2014/main" id="{8AE62715-B532-46A2-A1AD-7EA126CA5596}"/>
              </a:ext>
            </a:extLst>
          </p:cNvPr>
          <p:cNvSpPr>
            <a:spLocks/>
          </p:cNvSpPr>
          <p:nvPr/>
        </p:nvSpPr>
        <p:spPr bwMode="auto">
          <a:xfrm rot="16200000">
            <a:off x="6386842" y="775734"/>
            <a:ext cx="250078" cy="2959270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6" name="AutoShape 169">
            <a:extLst>
              <a:ext uri="{FF2B5EF4-FFF2-40B4-BE49-F238E27FC236}">
                <a16:creationId xmlns:a16="http://schemas.microsoft.com/office/drawing/2014/main" id="{FE4C67BE-ADD0-4B25-AFE0-4EA2463FB221}"/>
              </a:ext>
            </a:extLst>
          </p:cNvPr>
          <p:cNvSpPr>
            <a:spLocks/>
          </p:cNvSpPr>
          <p:nvPr/>
        </p:nvSpPr>
        <p:spPr bwMode="auto">
          <a:xfrm rot="16200000">
            <a:off x="10051544" y="766501"/>
            <a:ext cx="250078" cy="2959270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23EF2CD-5DD2-4565-B617-CBBB5F851790}"/>
              </a:ext>
            </a:extLst>
          </p:cNvPr>
          <p:cNvSpPr/>
          <p:nvPr/>
        </p:nvSpPr>
        <p:spPr>
          <a:xfrm>
            <a:off x="4924426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Line 171">
            <a:extLst>
              <a:ext uri="{FF2B5EF4-FFF2-40B4-BE49-F238E27FC236}">
                <a16:creationId xmlns:a16="http://schemas.microsoft.com/office/drawing/2014/main" id="{E644E7E5-52A0-4DC1-BA4B-11B4866A35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4323" y="2255867"/>
            <a:ext cx="697149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C7E153D-E549-4A26-84A0-40F44A74BC29}"/>
              </a:ext>
            </a:extLst>
          </p:cNvPr>
          <p:cNvSpPr/>
          <p:nvPr/>
        </p:nvSpPr>
        <p:spPr>
          <a:xfrm>
            <a:off x="11001375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ine 171">
            <a:extLst>
              <a:ext uri="{FF2B5EF4-FFF2-40B4-BE49-F238E27FC236}">
                <a16:creationId xmlns:a16="http://schemas.microsoft.com/office/drawing/2014/main" id="{60BED668-9BEA-4189-ADB4-FAAF7F214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57090" y="2244648"/>
            <a:ext cx="924822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964C762-3501-4A57-A642-62069EB700D3}"/>
              </a:ext>
            </a:extLst>
          </p:cNvPr>
          <p:cNvSpPr txBox="1"/>
          <p:nvPr/>
        </p:nvSpPr>
        <p:spPr>
          <a:xfrm>
            <a:off x="5967059" y="2336843"/>
            <a:ext cx="23771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i="1" dirty="0">
              <a:solidFill>
                <a:srgbClr val="7030A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4756858-9C05-4719-B7BD-A4F90FEEA282}"/>
              </a:ext>
            </a:extLst>
          </p:cNvPr>
          <p:cNvSpPr txBox="1"/>
          <p:nvPr/>
        </p:nvSpPr>
        <p:spPr>
          <a:xfrm>
            <a:off x="8668073" y="2356572"/>
            <a:ext cx="2713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35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/>
      <p:bldP spid="117" grpId="0"/>
      <p:bldP spid="28" grpId="0"/>
      <p:bldP spid="31" grpId="0"/>
      <p:bldP spid="34" grpId="0" animBg="1"/>
      <p:bldP spid="36" grpId="0" animBg="1"/>
      <p:bldP spid="8" grpId="0" animBg="1"/>
      <p:bldP spid="37" grpId="0" animBg="1"/>
      <p:bldP spid="38" grpId="0" animBg="1"/>
      <p:bldP spid="39" grpId="0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0259" y="1490837"/>
            <a:ext cx="9177528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u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144AC2-F2F0-487D-8C3E-C94DA53CA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552"/>
              </p:ext>
            </p:extLst>
          </p:nvPr>
        </p:nvGraphicFramePr>
        <p:xfrm>
          <a:off x="7489861" y="1531689"/>
          <a:ext cx="3200984" cy="44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03040" progId="Equation.DSMT4">
                  <p:embed/>
                </p:oleObj>
              </mc:Choice>
              <mc:Fallback>
                <p:oleObj name="Equation" r:id="rId2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9861" y="1531689"/>
                        <a:ext cx="3200984" cy="44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C8BCE99-D99E-476F-955B-FDBC83ADC463}"/>
              </a:ext>
            </a:extLst>
          </p:cNvPr>
          <p:cNvSpPr txBox="1"/>
          <p:nvPr/>
        </p:nvSpPr>
        <p:spPr>
          <a:xfrm>
            <a:off x="838200" y="2989670"/>
            <a:ext cx="609447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0</a:t>
            </a:r>
          </a:p>
        </p:txBody>
      </p:sp>
    </p:spTree>
    <p:extLst>
      <p:ext uri="{BB962C8B-B14F-4D97-AF65-F5344CB8AC3E}">
        <p14:creationId xmlns:p14="http://schemas.microsoft.com/office/powerpoint/2010/main" val="20662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800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.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ư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́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ư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̣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rong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ập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ợp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sô</a:t>
            </a:r>
            <a:r>
              <a:rPr lang="en-US" sz="2800" b="1" i="0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́ </a:t>
            </a:r>
            <a:r>
              <a:rPr lang="en-US" sz="2800" b="1" i="0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883F82-7AF7-4120-830A-2887FF738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787" y="1994981"/>
            <a:ext cx="520727" cy="539778"/>
          </a:xfrm>
          <a:prstGeom prst="rect">
            <a:avLst/>
          </a:prstGeom>
        </p:spPr>
      </p:pic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99BBB468-AE62-4FD9-9336-94893B938B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5567" y="2054082"/>
            <a:ext cx="9177528" cy="5397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B4F9F7-67E8-4444-908D-5F49609E3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11567"/>
              </p:ext>
            </p:extLst>
          </p:nvPr>
        </p:nvGraphicFramePr>
        <p:xfrm>
          <a:off x="4572564" y="2143260"/>
          <a:ext cx="1605732" cy="40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564" y="2143260"/>
                        <a:ext cx="1605732" cy="40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F8473C4-1127-4049-A650-A184CF44FC74}"/>
              </a:ext>
            </a:extLst>
          </p:cNvPr>
          <p:cNvSpPr txBox="1">
            <a:spLocks/>
          </p:cNvSpPr>
          <p:nvPr/>
        </p:nvSpPr>
        <p:spPr>
          <a:xfrm>
            <a:off x="691896" y="2585297"/>
            <a:ext cx="9177528" cy="653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̀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57B942E-2B67-420A-BCC6-709757A1118E}"/>
              </a:ext>
            </a:extLst>
          </p:cNvPr>
          <p:cNvSpPr txBox="1"/>
          <p:nvPr/>
        </p:nvSpPr>
        <p:spPr>
          <a:xfrm>
            <a:off x="691896" y="3041149"/>
            <a:ext cx="103901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̣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̉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77DBA8D-FC0D-46D9-94C7-8E3DD918C9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0007" y="3694999"/>
            <a:ext cx="8278900" cy="256010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5EBC3D8-18CE-4B1E-9302-D3B55004C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20600"/>
              </p:ext>
            </p:extLst>
          </p:nvPr>
        </p:nvGraphicFramePr>
        <p:xfrm>
          <a:off x="9301822" y="2103392"/>
          <a:ext cx="2082652" cy="41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1822" y="2103392"/>
                        <a:ext cx="2082652" cy="41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32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E9EA8-80C6-4724-AD02-6FAC025F3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F7A8E-9EB1-441F-95C3-7C3BFE720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760" y="292523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60 T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 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2018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ó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eop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8CCBB1-9BB2-4635-97A6-18D5802D2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8278900" cy="256010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0BD3EB-4951-4E34-A880-00B49863F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71796"/>
              </p:ext>
            </p:extLst>
          </p:nvPr>
        </p:nvGraphicFramePr>
        <p:xfrm>
          <a:off x="7242835" y="3445835"/>
          <a:ext cx="1051305" cy="42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2835" y="3445835"/>
                        <a:ext cx="1051305" cy="42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59DCF4-4A40-465C-853A-B256D9AC8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11273"/>
              </p:ext>
            </p:extLst>
          </p:nvPr>
        </p:nvGraphicFramePr>
        <p:xfrm>
          <a:off x="1693236" y="4470116"/>
          <a:ext cx="2132648" cy="42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3236" y="4470116"/>
                        <a:ext cx="2132648" cy="42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36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b="1" i="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hứ tự trong tập hợp số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2752" y="1752626"/>
            <a:ext cx="10588752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24256" y="126684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u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31E55F-E216-4EC6-9D26-1684522DA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119" y="2307422"/>
            <a:ext cx="6909323" cy="21838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30BD8D1-B208-47BF-91F4-006C0EE1C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7097"/>
              </p:ext>
            </p:extLst>
          </p:nvPr>
        </p:nvGraphicFramePr>
        <p:xfrm>
          <a:off x="1792224" y="4653593"/>
          <a:ext cx="4705707" cy="41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177480" progId="Equation.DSMT4">
                  <p:embed/>
                </p:oleObj>
              </mc:Choice>
              <mc:Fallback>
                <p:oleObj name="Equation" r:id="rId3" imgW="2019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224" y="4653593"/>
                        <a:ext cx="4705707" cy="41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A03D82C-DCBF-45F6-8623-E61D277E5F12}"/>
              </a:ext>
            </a:extLst>
          </p:cNvPr>
          <p:cNvSpPr txBox="1"/>
          <p:nvPr/>
        </p:nvSpPr>
        <p:spPr>
          <a:xfrm>
            <a:off x="838200" y="4599152"/>
            <a:ext cx="1027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ó 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8329E3-6268-4922-9309-14F619F38B77}"/>
              </a:ext>
            </a:extLst>
          </p:cNvPr>
          <p:cNvSpPr txBox="1"/>
          <p:nvPr/>
        </p:nvSpPr>
        <p:spPr>
          <a:xfrm>
            <a:off x="838200" y="5046032"/>
            <a:ext cx="82509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, cá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838200" y="3968016"/>
            <a:ext cx="1228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ẢI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676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1105494"/>
            <a:ext cx="10515600" cy="52184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95832E-C4A2-401F-8E5C-4E70D70421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" y="17477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FD2DAC-C936-4235-BD2B-8358C53FB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17460"/>
              </p:ext>
            </p:extLst>
          </p:nvPr>
        </p:nvGraphicFramePr>
        <p:xfrm>
          <a:off x="4273042" y="1816948"/>
          <a:ext cx="5611688" cy="93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31640" progId="Equation.DSMT4">
                  <p:embed/>
                </p:oleObj>
              </mc:Choice>
              <mc:Fallback>
                <p:oleObj name="Equation" r:id="rId2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3042" y="1816948"/>
                        <a:ext cx="5611688" cy="93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57FF7F-C484-4733-98BD-B77986F4E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22070"/>
              </p:ext>
            </p:extLst>
          </p:nvPr>
        </p:nvGraphicFramePr>
        <p:xfrm>
          <a:off x="1584706" y="2868127"/>
          <a:ext cx="5173697" cy="93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31640" progId="Equation.DSMT4">
                  <p:embed/>
                </p:oleObj>
              </mc:Choice>
              <mc:Fallback>
                <p:oleObj name="Equation" r:id="rId4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4706" y="2868127"/>
                        <a:ext cx="5173697" cy="930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8001DFD9-AB43-427A-97BF-7D18EBBECA2B}"/>
              </a:ext>
            </a:extLst>
          </p:cNvPr>
          <p:cNvSpPr txBox="1">
            <a:spLocks/>
          </p:cNvSpPr>
          <p:nvPr/>
        </p:nvSpPr>
        <p:spPr>
          <a:xfrm>
            <a:off x="518160" y="3805861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AB48250-C20F-4D39-848C-95071A0F1DEF}"/>
              </a:ext>
            </a:extLst>
          </p:cNvPr>
          <p:cNvSpPr txBox="1">
            <a:spLocks/>
          </p:cNvSpPr>
          <p:nvPr/>
        </p:nvSpPr>
        <p:spPr>
          <a:xfrm>
            <a:off x="615696" y="438086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A2CB66-FE7E-41F2-B9A9-73D7A4F8F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37831"/>
              </p:ext>
            </p:extLst>
          </p:nvPr>
        </p:nvGraphicFramePr>
        <p:xfrm>
          <a:off x="5155691" y="4375300"/>
          <a:ext cx="2836165" cy="4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190440" progId="Equation.DSMT4">
                  <p:embed/>
                </p:oleObj>
              </mc:Choice>
              <mc:Fallback>
                <p:oleObj name="Equation" r:id="rId6" imgW="1295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691" y="4375300"/>
                        <a:ext cx="2836165" cy="417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EBAFF65A-62DF-4252-AF93-78192B56C5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733087"/>
              </p:ext>
            </p:extLst>
          </p:nvPr>
        </p:nvGraphicFramePr>
        <p:xfrm>
          <a:off x="1584706" y="5062815"/>
          <a:ext cx="779703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7233">
                  <a:extLst>
                    <a:ext uri="{9D8B030D-6E8A-4147-A177-3AD203B41FA5}">
                      <a16:colId xmlns:a16="http://schemas.microsoft.com/office/drawing/2014/main" val="3305817162"/>
                    </a:ext>
                  </a:extLst>
                </a:gridCol>
                <a:gridCol w="828077">
                  <a:extLst>
                    <a:ext uri="{9D8B030D-6E8A-4147-A177-3AD203B41FA5}">
                      <a16:colId xmlns:a16="http://schemas.microsoft.com/office/drawing/2014/main" val="2290015076"/>
                    </a:ext>
                  </a:extLst>
                </a:gridCol>
                <a:gridCol w="932688">
                  <a:extLst>
                    <a:ext uri="{9D8B030D-6E8A-4147-A177-3AD203B41FA5}">
                      <a16:colId xmlns:a16="http://schemas.microsoft.com/office/drawing/2014/main" val="1537533023"/>
                    </a:ext>
                  </a:extLst>
                </a:gridCol>
                <a:gridCol w="923544">
                  <a:extLst>
                    <a:ext uri="{9D8B030D-6E8A-4147-A177-3AD203B41FA5}">
                      <a16:colId xmlns:a16="http://schemas.microsoft.com/office/drawing/2014/main" val="543486065"/>
                    </a:ext>
                  </a:extLst>
                </a:gridCol>
                <a:gridCol w="859536">
                  <a:extLst>
                    <a:ext uri="{9D8B030D-6E8A-4147-A177-3AD203B41FA5}">
                      <a16:colId xmlns:a16="http://schemas.microsoft.com/office/drawing/2014/main" val="1030037852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val="1764335597"/>
                    </a:ext>
                  </a:extLst>
                </a:gridCol>
                <a:gridCol w="1124710">
                  <a:extLst>
                    <a:ext uri="{9D8B030D-6E8A-4147-A177-3AD203B41FA5}">
                      <a16:colId xmlns:a16="http://schemas.microsoft.com/office/drawing/2014/main" val="12809761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3371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1857433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5776B6-764D-46A1-A4D4-1298F5556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74558"/>
              </p:ext>
            </p:extLst>
          </p:nvPr>
        </p:nvGraphicFramePr>
        <p:xfrm>
          <a:off x="4034155" y="5647883"/>
          <a:ext cx="477774" cy="4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4155" y="5647883"/>
                        <a:ext cx="477774" cy="41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44B2D5-3712-4BD1-A402-5B265B46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31139"/>
              </p:ext>
            </p:extLst>
          </p:nvPr>
        </p:nvGraphicFramePr>
        <p:xfrm>
          <a:off x="5017388" y="5609280"/>
          <a:ext cx="320549" cy="41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7388" y="5609280"/>
                        <a:ext cx="320549" cy="41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06B557-3969-499B-A9CF-BA9E290C1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07223"/>
              </p:ext>
            </p:extLst>
          </p:nvPr>
        </p:nvGraphicFramePr>
        <p:xfrm>
          <a:off x="5973510" y="5617647"/>
          <a:ext cx="233806" cy="3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3510" y="5617647"/>
                        <a:ext cx="233806" cy="37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857B67-2FD5-4A35-80CF-2DB7A782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30048"/>
              </p:ext>
            </p:extLst>
          </p:nvPr>
        </p:nvGraphicFramePr>
        <p:xfrm>
          <a:off x="6786561" y="5580975"/>
          <a:ext cx="320549" cy="44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6561" y="5580975"/>
                        <a:ext cx="320549" cy="44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F97429-976D-43F3-9F3C-FB33E9F88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35175"/>
              </p:ext>
            </p:extLst>
          </p:nvPr>
        </p:nvGraphicFramePr>
        <p:xfrm>
          <a:off x="7466518" y="5609280"/>
          <a:ext cx="637925" cy="38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66518" y="5609280"/>
                        <a:ext cx="637925" cy="38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D2D2868-DEFB-48B7-92A0-71A5926F5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34013"/>
              </p:ext>
            </p:extLst>
          </p:nvPr>
        </p:nvGraphicFramePr>
        <p:xfrm>
          <a:off x="8481948" y="5609279"/>
          <a:ext cx="732732" cy="3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81948" y="5609279"/>
                        <a:ext cx="732732" cy="37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D935C27-C11B-40C4-839A-1F067202A914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</a:p>
        </p:txBody>
      </p:sp>
    </p:spTree>
    <p:extLst>
      <p:ext uri="{BB962C8B-B14F-4D97-AF65-F5344CB8AC3E}">
        <p14:creationId xmlns:p14="http://schemas.microsoft.com/office/powerpoint/2010/main" val="307003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6</TotalTime>
  <Words>735</Words>
  <Application>Microsoft Office PowerPoint</Application>
  <PresentationFormat>Widescreen</PresentationFormat>
  <Paragraphs>9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Times New Roman</vt:lpstr>
      <vt:lpstr>Calibri Light</vt:lpstr>
      <vt:lpstr>Arial</vt:lpstr>
      <vt:lpstr>Office Theme</vt:lpstr>
      <vt:lpstr>Equation</vt:lpstr>
      <vt:lpstr>Bài 2:  Thứ tự trong tập hợp số nguyên</vt:lpstr>
      <vt:lpstr>Nhiệt độ trung bình trong tháng 1 ở nơi nào lạnh hơn?</vt:lpstr>
      <vt:lpstr>Bài 2: Thứ tự trong tập hợp số nguyên</vt:lpstr>
      <vt:lpstr>Bài 2: Thứ tự trong tập hợp số nguyên</vt:lpstr>
      <vt:lpstr>Bài 2: Thứ tự trong tập hợp số nguyên</vt:lpstr>
      <vt:lpstr>Bài 2: Thứ tự trong tập hợp số nguyên</vt:lpstr>
      <vt:lpstr>PowerPoint Presentation</vt:lpstr>
      <vt:lpstr>Bài 2: Thứ tự trong tập hợp số nguyên</vt:lpstr>
      <vt:lpstr>Bài 1 ( trang 57 SGK)</vt:lpstr>
      <vt:lpstr>PowerPoint Presentation</vt:lpstr>
      <vt:lpstr>PowerPoint Presentation</vt:lpstr>
      <vt:lpstr>HƯỚNG DẪN VỀ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hứ tự trong tập hợp số nguyên</dc:title>
  <dc:creator>Le Minh Doan</dc:creator>
  <cp:lastModifiedBy>Le Minh Doan</cp:lastModifiedBy>
  <cp:revision>12</cp:revision>
  <dcterms:created xsi:type="dcterms:W3CDTF">2021-08-09T07:59:18Z</dcterms:created>
  <dcterms:modified xsi:type="dcterms:W3CDTF">2021-08-10T10:40:47Z</dcterms:modified>
</cp:coreProperties>
</file>